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68" r:id="rId1"/>
    <p:sldMasterId id="2147483780" r:id="rId2"/>
    <p:sldMasterId id="2147483792" r:id="rId3"/>
  </p:sldMasterIdLst>
  <p:sldIdLst>
    <p:sldId id="281" r:id="rId4"/>
    <p:sldId id="257" r:id="rId5"/>
    <p:sldId id="263" r:id="rId6"/>
    <p:sldId id="259" r:id="rId7"/>
    <p:sldId id="260" r:id="rId8"/>
    <p:sldId id="261" r:id="rId9"/>
    <p:sldId id="262" r:id="rId10"/>
    <p:sldId id="264" r:id="rId11"/>
    <p:sldId id="273" r:id="rId12"/>
    <p:sldId id="276" r:id="rId13"/>
    <p:sldId id="280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DDA51639-B2D6-4652-B8C3-1B4C224A7BAF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0C8398FC-8AA8-4475-8163-2518920A5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19ACB7A0-CBD0-41BF-9495-7FD3B89C1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C2F247E6-91CB-420E-8F4C-E4C812BF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1A9B9-8469-451C-978D-6AB6DA6E46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5849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7DE78E53-3259-43DF-9D41-310C8DD82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CEDACE7F-EFB6-4DFE-B8D3-992019724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3FBF3BF9-540B-493E-968F-489FC1846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6A540-E1BB-4FCC-BB25-66243A8E08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0432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81708AAA-29D1-4AB9-AA34-68A46FA17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D29C484F-2077-4E67-8E97-1DF75B1AA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31543A20-A3EA-4763-914E-ACB7232F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0DB3C-E311-4498-98FB-9D9310EDF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5547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xmlns="" id="{2C4923FC-653E-48AD-99B1-80E490778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xmlns="" id="{714CEDCC-4095-4D5D-B302-7099E7E68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xmlns="" id="{562FD08A-8F52-4728-8838-CD1D0C7E2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E7415-02B7-4A64-A80E-11F3BF6A36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6444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:a16="http://schemas.microsoft.com/office/drawing/2014/main" xmlns="" id="{F1F9B9C1-A089-4CD0-BB4C-4F829F2CC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:a16="http://schemas.microsoft.com/office/drawing/2014/main" xmlns="" id="{F93EABB2-E72F-4FF4-8890-57F7C1ABA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:a16="http://schemas.microsoft.com/office/drawing/2014/main" xmlns="" id="{1CF333FB-EB00-450A-AC9E-3BD9859FE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9AC30-6335-4278-935A-3BD673171C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881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:a16="http://schemas.microsoft.com/office/drawing/2014/main" xmlns="" id="{9D45AAE5-DADF-4FC5-86F1-E27E66162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:a16="http://schemas.microsoft.com/office/drawing/2014/main" xmlns="" id="{3411C2DA-BEBD-4F97-9ECC-D2BEBB70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:a16="http://schemas.microsoft.com/office/drawing/2014/main" xmlns="" id="{9B96C3B5-3FD6-4BA7-AE11-566E753C6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0EDE6-CEC8-4F97-BD7A-571A72A92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3694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xmlns="" id="{C5D017AD-BA74-47A1-9BD9-1E22C8E4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xmlns="" id="{B0AED096-5F66-4FAE-9D9E-DB1DD3124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xmlns="" id="{85575065-4A0E-463D-9E53-D7DFBE30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331AC-30FD-4F75-8AA7-F988CBB9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0941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xmlns="" id="{3E3A3CA2-C2B4-465E-B5B1-C56622562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xmlns="" id="{B1D686F7-9619-42A1-8F1D-31E298BC7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xmlns="" id="{4F1237E3-B035-4234-B7B9-26C9FDCA7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1A4EA-8D47-48CC-B36B-4443E49009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051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xmlns="" id="{74CBD67A-3A5B-47FE-9830-C70E51E4C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xmlns="" id="{6CC3D79E-B824-4308-A8A2-CBF13A1C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xmlns="" id="{F3CD0E6F-F4C7-4B3F-B0E6-95EDF1DD9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F653-9AA3-49FE-B322-1A09201D6D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704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D0DB6783-BA4B-42EE-8129-F40C2962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A98F4DB4-4716-41B4-8018-4A30FF7B9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7BCE5772-7AE1-4717-AA45-9B3A190F8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3BD2A-70C5-484D-ABC3-B1FC51FEA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9374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A3329E29-4911-4580-B76F-31ACA6104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69542ED4-F9B6-4899-8FA0-C16B7F93C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F18A5CD0-280B-4A4C-B053-C36001BD9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9292E-43CD-42D6-B0AC-C305F1445A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4522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/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4ADE209-5926-49C4-83C6-6481887F3C6D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84B7EBC-49EA-4521-BCD2-AB70BBD91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42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B7B1476-39F3-4EDB-8AB5-2A9E150FC3EA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BCED560-FCCF-4274-B98A-09D945BC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860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C4FFEEB-797C-4815-B68C-9AEF159E6A2C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C93F58E-EC7A-48C5-AA41-1C1AA69BF9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27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8E5C642-6880-49AE-8979-534F1A6099A0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99DE93E-0340-4268-8CAD-3092266160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7380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/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5B2A9A3-588A-4E74-8AE5-DB5CD9D926A7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76F111F-FEC6-49FC-875B-F057C6088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291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8071EA6-095E-45DA-8EAB-4EFB4298F24B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63EF53C-C23A-4370-B976-65CF4D5EF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3336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14E139C-6CF6-498F-A970-AAF55518E0B1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1C2E7B8-4551-44C2-83CB-0C70A5DC7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11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C44961B7-6B89-48AB-966F-622E2788EECC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9CCB179-3172-4F56-B643-28DF76F789B1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A8874C2-2EE8-48E1-AC03-24D9D6C2F5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767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/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6E0FDB6-246F-42BD-9055-C4033FAF1C90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6CFECF60-781C-4523-AFF6-C703A0E14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5163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7DEEAC8-4010-4AB5-A9F4-0E3736656693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DBDCC8F-FCC4-46FD-9C42-D9D8BC5B5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7567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/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7477F6F-3E64-4182-B3B3-1F1A0738FB33}" type="datetimeFigureOut">
              <a:rPr lang="en-US"/>
              <a:pPr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19D2753-F501-4EE8-826C-3D0BB51AB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04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AB334A90-EB03-42F3-8859-2C2B2724C058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dirty="0"/>
              <a:t>3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>
            <a:extLst>
              <a:ext uri="{FF2B5EF4-FFF2-40B4-BE49-F238E27FC236}">
                <a16:creationId xmlns:a16="http://schemas.microsoft.com/office/drawing/2014/main" xmlns="" id="{2071D6C5-A0A7-4D3E-B6FE-B9004996FDB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7" name="Nơi giữ chỗ cho Văn bản 2">
            <a:extLst>
              <a:ext uri="{FF2B5EF4-FFF2-40B4-BE49-F238E27FC236}">
                <a16:creationId xmlns:a16="http://schemas.microsoft.com/office/drawing/2014/main" xmlns="" id="{460E99E6-4B65-4ABB-A64C-99367A5DA9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xmlns="" id="{DAD43B0A-E32A-49B8-A751-1B77EF3CA7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xmlns="" id="{6009DEE9-D76E-4D8F-8B84-A7ECD795D6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xmlns="" id="{87BA113E-AF4B-44CA-979E-2D89D82435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D99DCA2-96E0-40E4-989B-BEE33D1A5D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0922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8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cs typeface="Arial" pitchFamily="34" charset="0"/>
              </a:defRPr>
            </a:lvl1pPr>
          </a:lstStyle>
          <a:p>
            <a:pPr defTabSz="914400">
              <a:defRPr/>
            </a:pPr>
            <a:fld id="{8282AAFE-A5DA-453E-9F45-2829F220A3D2}" type="datetimeFigureOut">
              <a:rPr lang="en-US"/>
              <a:pPr defTabSz="914400">
                <a:defRPr/>
              </a:pPr>
              <a:t>3/1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cs typeface="Arial" pitchFamily="34" charset="0"/>
              </a:defRPr>
            </a:lvl1pPr>
          </a:lstStyle>
          <a:p>
            <a:pPr defTabSz="914400"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cs typeface="Arial" pitchFamily="34" charset="0"/>
              </a:defRPr>
            </a:lvl1pPr>
          </a:lstStyle>
          <a:p>
            <a:pPr defTabSz="914400">
              <a:defRPr/>
            </a:pPr>
            <a:fld id="{D7AE5E9B-42EA-4BFB-8F63-AD803E25C0CA}" type="slidenum">
              <a:rPr lang="en-US"/>
              <a:pPr defTabSz="9144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106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audio" Target="file:///D:\THIEU%20NHI\Em%20yeu%20truong%20em.MID" TargetMode="External"/><Relationship Id="rId6" Type="http://schemas.openxmlformats.org/officeDocument/2006/relationships/image" Target="../media/image15.gif"/><Relationship Id="rId5" Type="http://schemas.openxmlformats.org/officeDocument/2006/relationships/image" Target="../media/image14.gif"/><Relationship Id="rId4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/>
            </a:extLst>
          </p:cNvPr>
          <p:cNvSpPr/>
          <p:nvPr/>
        </p:nvSpPr>
        <p:spPr>
          <a:xfrm>
            <a:off x="3685200" y="2053717"/>
            <a:ext cx="5154553" cy="110799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>
              <a:defRPr/>
            </a:pPr>
            <a:r>
              <a:rPr lang="en-US" sz="6600" b="1" dirty="0">
                <a:ln w="12700">
                  <a:solidFill>
                    <a:srgbClr val="44546A">
                      <a:lumMod val="75000"/>
                    </a:srgbClr>
                  </a:solidFill>
                  <a:prstDash val="solid"/>
                </a:ln>
                <a:solidFill>
                  <a:srgbClr val="5B9BD5">
                    <a:lumMod val="50000"/>
                  </a:srgbClr>
                </a:solidFill>
                <a:effectLst>
                  <a:outerShdw dist="38100" dir="2640000" algn="bl" rotWithShape="0">
                    <a:srgbClr val="44546A">
                      <a:lumMod val="75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TOÁN LỚP 4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1043524" y="433391"/>
            <a:ext cx="11499849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5400" b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TRƯỜNG TIỂU HỌC ÁI MỘ A</a:t>
            </a:r>
          </a:p>
        </p:txBody>
      </p:sp>
      <p:sp>
        <p:nvSpPr>
          <p:cNvPr id="3" name="Rectangle 2"/>
          <p:cNvSpPr/>
          <p:nvPr/>
        </p:nvSpPr>
        <p:spPr>
          <a:xfrm>
            <a:off x="2" y="3276600"/>
            <a:ext cx="12738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defRPr/>
            </a:pPr>
            <a:r>
              <a:rPr lang="en-US" sz="7200" b="1" kern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UYỆN </a:t>
            </a:r>
            <a:r>
              <a:rPr lang="en-US" sz="7200" b="1" kern="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ẬP </a:t>
            </a:r>
            <a:r>
              <a:rPr lang="en-US" sz="7200" b="1" kern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(TR143)</a:t>
            </a:r>
            <a:endParaRPr lang="en-US" sz="7200" b="1" kern="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0772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>
            <a:extLst>
              <a:ext uri="{FF2B5EF4-FFF2-40B4-BE49-F238E27FC236}">
                <a16:creationId xmlns:a16="http://schemas.microsoft.com/office/drawing/2014/main" xmlns="" id="{13D29C3B-E076-4AB9-813C-CE1933F2C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01625"/>
            <a:ext cx="8991600" cy="1462088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rong hình thoi ABCD có:</a:t>
            </a:r>
          </a:p>
        </p:txBody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xmlns="" id="{B1C7A317-C0D5-4BA5-9221-0BA601303C1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9784" y="1828800"/>
            <a:ext cx="11512446" cy="4648200"/>
          </a:xfrm>
          <a:solidFill>
            <a:schemeClr val="accent6">
              <a:lumMod val="20000"/>
              <a:lumOff val="80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. Hai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xmlns="" id="{534C2BF9-DCB9-4DD1-8D3A-A7128C81B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425" y="3087974"/>
            <a:ext cx="7461692" cy="478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m yeu truong em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38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6" descr="5imple Alpha W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381000" y="381000"/>
            <a:ext cx="1295400" cy="1219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000">
              <a:latin typeface=".VnTime" panose="020B7200000000000000" pitchFamily="34" charset="0"/>
            </a:endParaRPr>
          </a:p>
        </p:txBody>
      </p:sp>
      <p:sp>
        <p:nvSpPr>
          <p:cNvPr id="61448" name="AutoShape 13"/>
          <p:cNvSpPr>
            <a:spLocks noChangeArrowheads="1"/>
          </p:cNvSpPr>
          <p:nvPr/>
        </p:nvSpPr>
        <p:spPr bwMode="auto">
          <a:xfrm rot="16200000">
            <a:off x="10700283" y="720725"/>
            <a:ext cx="150813" cy="234950"/>
          </a:xfrm>
          <a:prstGeom prst="star4">
            <a:avLst>
              <a:gd name="adj" fmla="val 10000"/>
            </a:avLst>
          </a:prstGeom>
          <a:solidFill>
            <a:schemeClr val="folHlink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pic>
        <p:nvPicPr>
          <p:cNvPr id="17" name="Picture 15" descr="Tweety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58101" y="4220872"/>
            <a:ext cx="1400175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9" descr="13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562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612018"/>
            <a:ext cx="10363200" cy="1470025"/>
          </a:xfrm>
        </p:spPr>
        <p:txBody>
          <a:bodyPr/>
          <a:lstStyle/>
          <a:p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2309069"/>
            <a:ext cx="8534400" cy="1752600"/>
          </a:xfrm>
        </p:spPr>
        <p:txBody>
          <a:bodyPr/>
          <a:lstStyle/>
          <a:p>
            <a:pPr marL="514350" indent="-514350" algn="l">
              <a:buAutoNum type="arabicPeriod"/>
            </a:pP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4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l">
              <a:buAutoNum type="arabicPeriod"/>
            </a:pP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21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77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1" grpId="0" animBg="1"/>
      <p:bldP spid="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1582" y="963435"/>
            <a:ext cx="10058400" cy="600324"/>
          </a:xfrm>
        </p:spPr>
        <p:txBody>
          <a:bodyPr>
            <a:normAutofit/>
          </a:bodyPr>
          <a:lstStyle/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748" y="2716659"/>
            <a:ext cx="5560034" cy="38895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2572" y="963435"/>
            <a:ext cx="1005949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: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oi bằng tích độ dài hai đường chéo chia cho 2 (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ột đơn vị đo)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91582" y="2116335"/>
            <a:ext cx="10058400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tính diện tích hình thoi.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867" y="4156954"/>
                <a:ext cx="2676939" cy="1008994"/>
              </a:xfrm>
              <a:prstGeom prst="rect">
                <a:avLst/>
              </a:prstGeom>
              <a:blipFill rotWithShape="1">
                <a:blip r:embed="rId3"/>
                <a:stretch>
                  <a:fillRect t="-7879" b="-2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>
          <a:xfrm>
            <a:off x="5702319" y="3316983"/>
            <a:ext cx="6266768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hình thoi: 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419061" y="238540"/>
            <a:ext cx="4956313" cy="7248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70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5" grpId="0"/>
      <p:bldP spid="7" grpId="0" build="p"/>
      <p:bldP spid="7" grpId="1" build="p"/>
      <p:bldP spid="10" grpId="0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xmlns="" id="{B2FA651D-A33A-4A5F-A6C9-DDA3A74D0B89}"/>
              </a:ext>
            </a:extLst>
          </p:cNvPr>
          <p:cNvCxnSpPr>
            <a:cxnSpLocks/>
          </p:cNvCxnSpPr>
          <p:nvPr/>
        </p:nvCxnSpPr>
        <p:spPr>
          <a:xfrm>
            <a:off x="5772198" y="305052"/>
            <a:ext cx="0" cy="63034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9087AC3-F4A1-457D-B79F-08EA4CA56543}"/>
              </a:ext>
            </a:extLst>
          </p:cNvPr>
          <p:cNvSpPr txBox="1"/>
          <p:nvPr/>
        </p:nvSpPr>
        <p:spPr>
          <a:xfrm>
            <a:off x="0" y="870452"/>
            <a:ext cx="663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) Độ dài các đường chéo là 19cm và 12c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36D79C-4E62-4FE5-BF73-A5C852AD16B6}"/>
              </a:ext>
            </a:extLst>
          </p:cNvPr>
          <p:cNvSpPr txBox="1"/>
          <p:nvPr/>
        </p:nvSpPr>
        <p:spPr>
          <a:xfrm>
            <a:off x="5889738" y="870452"/>
            <a:ext cx="6633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) Độ dài các đường chéo là 30cm và 7d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A0C4EA7-2006-4FBA-9B1D-517785555D88}"/>
              </a:ext>
            </a:extLst>
          </p:cNvPr>
          <p:cNvSpPr txBox="1"/>
          <p:nvPr/>
        </p:nvSpPr>
        <p:spPr>
          <a:xfrm>
            <a:off x="5654659" y="1540117"/>
            <a:ext cx="55354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 b="1">
                <a:latin typeface="Times New Roman" pitchFamily="18" charset="0"/>
                <a:cs typeface="Times New Roman" pitchFamily="18" charset="0"/>
              </a:rPr>
              <a:t>Đổi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7dm = 70cm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ABCD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05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ADBAC71-E2D3-490C-8CA7-5B39E65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376229"/>
              </p:ext>
            </p:extLst>
          </p:nvPr>
        </p:nvGraphicFramePr>
        <p:xfrm>
          <a:off x="7025701" y="3063611"/>
          <a:ext cx="2793333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01" y="3063611"/>
                        <a:ext cx="2793333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6BFB566-9A8A-4216-B8FA-5FCEC7CA02DF}"/>
              </a:ext>
            </a:extLst>
          </p:cNvPr>
          <p:cNvSpPr/>
          <p:nvPr/>
        </p:nvSpPr>
        <p:spPr>
          <a:xfrm>
            <a:off x="9849778" y="3232602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0190341-E81C-41A1-A545-1EA01B5645DF}"/>
              </a:ext>
            </a:extLst>
          </p:cNvPr>
          <p:cNvSpPr txBox="1"/>
          <p:nvPr/>
        </p:nvSpPr>
        <p:spPr>
          <a:xfrm>
            <a:off x="-731770" y="1510794"/>
            <a:ext cx="553541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Diện tích hình thoi là:</a:t>
            </a: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Đáp số: 114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3E230453-7578-4676-98AE-4811E9F10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30523"/>
              </p:ext>
            </p:extLst>
          </p:nvPr>
        </p:nvGraphicFramePr>
        <p:xfrm>
          <a:off x="581514" y="2714045"/>
          <a:ext cx="2515718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4" y="2714045"/>
                        <a:ext cx="2515718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88F39E9-72C1-4CCC-8027-D99FAF84CEF3}"/>
              </a:ext>
            </a:extLst>
          </p:cNvPr>
          <p:cNvSpPr/>
          <p:nvPr/>
        </p:nvSpPr>
        <p:spPr>
          <a:xfrm>
            <a:off x="3293904" y="2875839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0C4FD52-5BE1-4415-AC92-8E938FD36828}"/>
              </a:ext>
            </a:extLst>
          </p:cNvPr>
          <p:cNvSpPr txBox="1">
            <a:spLocks/>
          </p:cNvSpPr>
          <p:nvPr/>
        </p:nvSpPr>
        <p:spPr>
          <a:xfrm>
            <a:off x="795130" y="328133"/>
            <a:ext cx="8017565" cy="5423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aramond" pitchFamily="18" charset="0"/>
              <a:buNone/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vi-VN" sz="32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thoi, biết:</a:t>
            </a:r>
          </a:p>
        </p:txBody>
      </p:sp>
    </p:spTree>
    <p:extLst>
      <p:ext uri="{BB962C8B-B14F-4D97-AF65-F5344CB8AC3E}">
        <p14:creationId xmlns:p14="http://schemas.microsoft.com/office/powerpoint/2010/main" val="150212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87896"/>
            <a:ext cx="10058400" cy="51471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c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ctr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4 x 10) : 2 = 70 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23651" y="3841376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3651" y="3841376"/>
                <a:ext cx="1974216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997687" y="4464347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(</m:t>
                      </m:r>
                      <m:sSup>
                        <m:sSup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>
                              <a:latin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687" y="4464347"/>
                <a:ext cx="197421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518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28870"/>
            <a:ext cx="10058400" cy="5306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8428382" y="72887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019" y="126420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97565" y="216887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Flowchart: Decision 7"/>
          <p:cNvSpPr/>
          <p:nvPr/>
        </p:nvSpPr>
        <p:spPr>
          <a:xfrm>
            <a:off x="7255564" y="3381955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768626"/>
            <a:ext cx="10058400" cy="52664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1351721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9358" y="221772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904" y="312239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7" name="Flowchart: Decision 6"/>
          <p:cNvSpPr/>
          <p:nvPr/>
        </p:nvSpPr>
        <p:spPr>
          <a:xfrm>
            <a:off x="4499274" y="3491722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Triangle 7"/>
          <p:cNvSpPr/>
          <p:nvPr/>
        </p:nvSpPr>
        <p:spPr>
          <a:xfrm>
            <a:off x="3942349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Triangle 8"/>
          <p:cNvSpPr/>
          <p:nvPr/>
        </p:nvSpPr>
        <p:spPr>
          <a:xfrm>
            <a:off x="664602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Triangle 9"/>
          <p:cNvSpPr/>
          <p:nvPr/>
        </p:nvSpPr>
        <p:spPr>
          <a:xfrm>
            <a:off x="9382642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Triangle 10"/>
          <p:cNvSpPr/>
          <p:nvPr/>
        </p:nvSpPr>
        <p:spPr>
          <a:xfrm flipH="1">
            <a:off x="4479077" y="1682390"/>
            <a:ext cx="2160000" cy="1440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>
            <a:stCxn id="7" idx="0"/>
            <a:endCxn id="7" idx="2"/>
          </p:cNvCxnSpPr>
          <p:nvPr/>
        </p:nvCxnSpPr>
        <p:spPr>
          <a:xfrm>
            <a:off x="6659274" y="3491722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1"/>
            <a:endCxn id="7" idx="3"/>
          </p:cNvCxnSpPr>
          <p:nvPr/>
        </p:nvCxnSpPr>
        <p:spPr>
          <a:xfrm>
            <a:off x="4499274" y="4931722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29695" y="4886906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39077" y="418931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182001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48148E-6 L 0.0017 0.2680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23 L 0.00247 0.2650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1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6" grpId="0"/>
      <p:bldP spid="6" grpId="1"/>
      <p:bldP spid="7" grpId="0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1" grpId="0" animBg="1"/>
      <p:bldP spid="11" grpId="1" animBg="1"/>
      <p:bldP spid="11" grpId="2" animBg="1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312" y="278296"/>
            <a:ext cx="10058400" cy="7375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lowchart: Decision 3"/>
          <p:cNvSpPr/>
          <p:nvPr/>
        </p:nvSpPr>
        <p:spPr>
          <a:xfrm>
            <a:off x="7351657" y="1594683"/>
            <a:ext cx="4320000" cy="2880000"/>
          </a:xfrm>
          <a:prstGeom prst="flowChartDecision">
            <a:avLst/>
          </a:prstGeom>
          <a:solidFill>
            <a:schemeClr val="accent5">
              <a:lumMod val="60000"/>
              <a:lumOff val="4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9511657" y="1594683"/>
            <a:ext cx="0" cy="2880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  <a:endCxn id="4" idx="3"/>
          </p:cNvCxnSpPr>
          <p:nvPr/>
        </p:nvCxnSpPr>
        <p:spPr>
          <a:xfrm>
            <a:off x="7351657" y="3034683"/>
            <a:ext cx="4320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982078" y="2989867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91460" y="2292275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H="1">
            <a:off x="7351656" y="3034682"/>
            <a:ext cx="728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11671657" y="3034682"/>
            <a:ext cx="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7358936" y="4843171"/>
            <a:ext cx="4312721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6960359" y="1590735"/>
            <a:ext cx="2571811" cy="394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007903" y="4483726"/>
            <a:ext cx="2576844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7007902" y="1590734"/>
            <a:ext cx="0" cy="29020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46126" y="266535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33043" y="4861689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E9FC0759-1B1B-4A52-A11D-FED2A5C1C43F}"/>
              </a:ext>
            </a:extLst>
          </p:cNvPr>
          <p:cNvSpPr/>
          <p:nvPr/>
        </p:nvSpPr>
        <p:spPr>
          <a:xfrm>
            <a:off x="590219" y="1023250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nhất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C4F15544-ECFE-40CC-809A-817C30C366A0}"/>
              </a:ext>
            </a:extLst>
          </p:cNvPr>
          <p:cNvSpPr/>
          <p:nvPr/>
        </p:nvSpPr>
        <p:spPr>
          <a:xfrm>
            <a:off x="2118442" y="1986586"/>
            <a:ext cx="3656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2 x 2 = 4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B8AEB699-15BA-4AE7-970C-5B6F50003647}"/>
              </a:ext>
            </a:extLst>
          </p:cNvPr>
          <p:cNvSpPr/>
          <p:nvPr/>
        </p:nvSpPr>
        <p:spPr>
          <a:xfrm>
            <a:off x="497716" y="2673661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ường chéo thứ 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thoi là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08C91AF2-962C-4907-ADAF-C3987D5BF4CE}"/>
              </a:ext>
            </a:extLst>
          </p:cNvPr>
          <p:cNvSpPr/>
          <p:nvPr/>
        </p:nvSpPr>
        <p:spPr>
          <a:xfrm>
            <a:off x="1739438" y="3689576"/>
            <a:ext cx="28455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itchFamily="18" charset="0"/>
              </a:rPr>
              <a:t>3</a:t>
            </a:r>
            <a:r>
              <a:rPr lang="en-US" sz="3200" b="0" i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x 2 = 6 (c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7BE8050A-C37E-4F88-BE22-CDD46AAC3F40}"/>
              </a:ext>
            </a:extLst>
          </p:cNvPr>
          <p:cNvSpPr/>
          <p:nvPr/>
        </p:nvSpPr>
        <p:spPr>
          <a:xfrm>
            <a:off x="986035" y="4221772"/>
            <a:ext cx="4336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itchFamily="18" charset="0"/>
              </a:rPr>
              <a:t>Diện tích hình thoi là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35750B6A-C46F-4D86-A747-06715B7B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58533"/>
              </p:ext>
            </p:extLst>
          </p:nvPr>
        </p:nvGraphicFramePr>
        <p:xfrm>
          <a:off x="1746975" y="4886483"/>
          <a:ext cx="1636618" cy="8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75" y="4886483"/>
                        <a:ext cx="1636618" cy="8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331DDFA4-52F3-4FC2-8040-0D224221D614}"/>
              </a:ext>
            </a:extLst>
          </p:cNvPr>
          <p:cNvSpPr/>
          <p:nvPr/>
        </p:nvSpPr>
        <p:spPr>
          <a:xfrm>
            <a:off x="3314616" y="5046355"/>
            <a:ext cx="12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(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3B00121C-FA31-48F8-821D-D7453A07F639}"/>
              </a:ext>
            </a:extLst>
          </p:cNvPr>
          <p:cNvSpPr/>
          <p:nvPr/>
        </p:nvSpPr>
        <p:spPr>
          <a:xfrm>
            <a:off x="1573123" y="5936312"/>
            <a:ext cx="31177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Đáp số: 12 cm</a:t>
            </a:r>
            <a:r>
              <a:rPr lang="en-US" sz="3200" baseline="30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9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AD91EA1-A93F-4311-A4BE-97796042D278}"/>
              </a:ext>
            </a:extLst>
          </p:cNvPr>
          <p:cNvSpPr txBox="1"/>
          <p:nvPr/>
        </p:nvSpPr>
        <p:spPr>
          <a:xfrm>
            <a:off x="322794" y="233406"/>
            <a:ext cx="4197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latin typeface="Times New Roman" pitchFamily="18" charset="0"/>
                <a:cs typeface="Times New Roman" pitchFamily="18" charset="0"/>
              </a:rPr>
              <a:t>Bài 4: Thực hành</a:t>
            </a:r>
          </a:p>
        </p:txBody>
      </p:sp>
      <p:pic>
        <p:nvPicPr>
          <p:cNvPr id="3" name="Picture 2" descr="Toán lớp 4 trang 143, 144 Luyện tập">
            <a:extLst>
              <a:ext uri="{FF2B5EF4-FFF2-40B4-BE49-F238E27FC236}">
                <a16:creationId xmlns:a16="http://schemas.microsoft.com/office/drawing/2014/main" xmlns="" id="{98B3EC8A-2DF6-4E43-92D5-821391D08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94" y="3750309"/>
            <a:ext cx="11546412" cy="2874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DF5B792-0254-4D31-8B64-FE0F84AB845E}"/>
              </a:ext>
            </a:extLst>
          </p:cNvPr>
          <p:cNvSpPr txBox="1"/>
          <p:nvPr/>
        </p:nvSpPr>
        <p:spPr>
          <a:xfrm>
            <a:off x="501594" y="874455"/>
            <a:ext cx="11188812" cy="2554545"/>
          </a:xfrm>
          <a:prstGeom prst="rect">
            <a:avLst/>
          </a:prstGeom>
          <a:solidFill>
            <a:srgbClr val="FFE05D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94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xmlns="" id="{9384A103-8AE1-44E0-A977-D6BCB6A92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0307" y="313599"/>
            <a:ext cx="9208957" cy="1111250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folHlink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vi-VN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xmlns="" id="{B7C1C347-B952-4544-B0C5-C7617023BE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863" y="1600200"/>
            <a:ext cx="11737298" cy="5257800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990099"/>
            </a:solidFill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i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12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8 cm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lvl="3" eaLnBrk="1" fontAlgn="auto" hangingPunct="1">
              <a:spcAft>
                <a:spcPts val="0"/>
              </a:spcAft>
              <a:buNone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6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		      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5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C. 48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D.  47 cm</a:t>
            </a:r>
            <a:r>
              <a:rPr lang="en-US" sz="36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5174" name="Rectangle 22">
            <a:extLst>
              <a:ext uri="{FF2B5EF4-FFF2-40B4-BE49-F238E27FC236}">
                <a16:creationId xmlns:a16="http://schemas.microsoft.com/office/drawing/2014/main" xmlns="" id="{0B478D97-B182-4F01-B299-9C7EAB740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704" y="4298431"/>
            <a:ext cx="206979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8 cm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4" descr="Trẻ Em, Mầm Non, Em Nhỏ, Trẻ Con, Tải hình PNG 65 - Free.Vector6.com">
            <a:extLst>
              <a:ext uri="{FF2B5EF4-FFF2-40B4-BE49-F238E27FC236}">
                <a16:creationId xmlns:a16="http://schemas.microsoft.com/office/drawing/2014/main" xmlns="" id="{B5F37126-1E0A-4803-A0FB-7AB1E5497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908" y="3699796"/>
            <a:ext cx="6508208" cy="417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 animBg="1"/>
      <p:bldP spid="30517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544</TotalTime>
  <Words>491</Words>
  <Application>Microsoft Office PowerPoint</Application>
  <PresentationFormat>Custom</PresentationFormat>
  <Paragraphs>78</Paragraphs>
  <Slides>1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Savon</vt:lpstr>
      <vt:lpstr>Chủ đề của Offic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vận dụng</vt:lpstr>
      <vt:lpstr>Trong hình thoi ABCD có:</vt:lpstr>
      <vt:lpstr>DẶN DÒ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</dc:title>
  <dc:creator>Admin</dc:creator>
  <cp:lastModifiedBy>Sony 622</cp:lastModifiedBy>
  <cp:revision>19</cp:revision>
  <dcterms:created xsi:type="dcterms:W3CDTF">2022-03-09T10:03:24Z</dcterms:created>
  <dcterms:modified xsi:type="dcterms:W3CDTF">2022-03-18T00:57:17Z</dcterms:modified>
</cp:coreProperties>
</file>